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9"/>
  </p:handoutMasterIdLst>
  <p:sldIdLst>
    <p:sldId id="256" r:id="rId2"/>
    <p:sldId id="257" r:id="rId3"/>
    <p:sldId id="260" r:id="rId4"/>
    <p:sldId id="262" r:id="rId5"/>
    <p:sldId id="263" r:id="rId6"/>
    <p:sldId id="264" r:id="rId7"/>
    <p:sldId id="265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85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-254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6F1E4D-D4F6-4516-BD54-CAC9B542DC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1273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9B896D94-E3E7-4EAA-9D8D-DE3158B0EA5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0AD5C78-6ED7-4BE5-82FB-75F1AAE58443}" type="datetimeFigureOut">
              <a:rPr lang="en-US" smtClean="0"/>
              <a:t>8/24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20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30.png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543800" cy="3736975"/>
          </a:xfrm>
        </p:spPr>
        <p:txBody>
          <a:bodyPr/>
          <a:lstStyle/>
          <a:p>
            <a:r>
              <a:rPr lang="en-US" dirty="0" smtClean="0"/>
              <a:t>1-7: Midpoint and Distance in the Coordinate Plan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81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620000" cy="501217"/>
          </a:xfrm>
        </p:spPr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08147"/>
            <a:ext cx="8229600" cy="1683327"/>
          </a:xfrm>
        </p:spPr>
        <p:txBody>
          <a:bodyPr>
            <a:normAutofit/>
          </a:bodyPr>
          <a:lstStyle/>
          <a:p>
            <a:r>
              <a:rPr lang="en-US" dirty="0" smtClean="0"/>
              <a:t>Average</a:t>
            </a:r>
          </a:p>
          <a:p>
            <a:r>
              <a:rPr lang="en-US" dirty="0" smtClean="0"/>
              <a:t>If you had test scores of 90 and 83, how would you find your average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27652"/>
              </p:ext>
            </p:extLst>
          </p:nvPr>
        </p:nvGraphicFramePr>
        <p:xfrm>
          <a:off x="3754005" y="1522414"/>
          <a:ext cx="2439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005" y="1522414"/>
                        <a:ext cx="2439988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067276"/>
              </p:ext>
            </p:extLst>
          </p:nvPr>
        </p:nvGraphicFramePr>
        <p:xfrm>
          <a:off x="6192693" y="1749139"/>
          <a:ext cx="8858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693" y="1749139"/>
                        <a:ext cx="885825" cy="376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57200" y="1995056"/>
            <a:ext cx="7620000" cy="6536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idpoint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2600182"/>
            <a:ext cx="8229600" cy="6857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To find the midpoint of a segment on a number line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939713"/>
              </p:ext>
            </p:extLst>
          </p:nvPr>
        </p:nvGraphicFramePr>
        <p:xfrm>
          <a:off x="1600200" y="4122312"/>
          <a:ext cx="2184881" cy="51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22312"/>
                        <a:ext cx="2184881" cy="51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77430"/>
              </p:ext>
            </p:extLst>
          </p:nvPr>
        </p:nvGraphicFramePr>
        <p:xfrm>
          <a:off x="3831071" y="3996026"/>
          <a:ext cx="1187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071" y="3996026"/>
                        <a:ext cx="1187450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9"/>
          <p:cNvGrpSpPr/>
          <p:nvPr/>
        </p:nvGrpSpPr>
        <p:grpSpPr>
          <a:xfrm>
            <a:off x="609599" y="2981181"/>
            <a:ext cx="7703128" cy="1313727"/>
            <a:chOff x="651163" y="2923309"/>
            <a:chExt cx="7827819" cy="1403775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51163" y="3519056"/>
              <a:ext cx="7827819" cy="1385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357745" y="3865419"/>
              <a:ext cx="498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A</a:t>
              </a:r>
              <a:endParaRPr lang="en-US" sz="2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871854" y="3768436"/>
              <a:ext cx="4987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58000" y="2937164"/>
              <a:ext cx="611871" cy="5178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90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57746" y="2923309"/>
              <a:ext cx="648510" cy="51789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83</a:t>
              </a:r>
              <a:endParaRPr lang="en-US" sz="240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1269924" y="3597487"/>
              <a:ext cx="480445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825597" y="3597487"/>
              <a:ext cx="480445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01381"/>
              </p:ext>
            </p:extLst>
          </p:nvPr>
        </p:nvGraphicFramePr>
        <p:xfrm>
          <a:off x="5051714" y="3996026"/>
          <a:ext cx="7667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714" y="3996026"/>
                        <a:ext cx="766763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52150"/>
              </p:ext>
            </p:extLst>
          </p:nvPr>
        </p:nvGraphicFramePr>
        <p:xfrm>
          <a:off x="5913438" y="4205576"/>
          <a:ext cx="8159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205576"/>
                        <a:ext cx="815975" cy="346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/>
          <p:cNvSpPr txBox="1">
            <a:spLocks/>
          </p:cNvSpPr>
          <p:nvPr/>
        </p:nvSpPr>
        <p:spPr>
          <a:xfrm>
            <a:off x="457200" y="4717495"/>
            <a:ext cx="7620000" cy="61205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Number Line Midpoint Formula</a:t>
            </a:r>
            <a:endParaRPr lang="en-US" dirty="0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457200" y="5308766"/>
            <a:ext cx="6497782" cy="15492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n a number line, the coordinate of the midpoint of the segment with endpoint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r>
              <a:rPr lang="en-US" dirty="0" smtClean="0"/>
              <a:t> is:</a:t>
            </a:r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42348"/>
              </p:ext>
            </p:extLst>
          </p:nvPr>
        </p:nvGraphicFramePr>
        <p:xfrm>
          <a:off x="7093527" y="5523511"/>
          <a:ext cx="817418" cy="904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527" y="5523511"/>
                        <a:ext cx="817418" cy="9049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714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946" y="0"/>
            <a:ext cx="8229600" cy="540327"/>
          </a:xfrm>
        </p:spPr>
        <p:txBody>
          <a:bodyPr/>
          <a:lstStyle/>
          <a:p>
            <a:r>
              <a:rPr lang="en-US" dirty="0" smtClean="0"/>
              <a:t>Midpoint in a Coordinate Plan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986808"/>
              </p:ext>
            </p:extLst>
          </p:nvPr>
        </p:nvGraphicFramePr>
        <p:xfrm>
          <a:off x="921327" y="618258"/>
          <a:ext cx="4897580" cy="4369380"/>
        </p:xfrm>
        <a:graphic>
          <a:graphicData uri="http://schemas.openxmlformats.org/drawingml/2006/table">
            <a:tbl>
              <a:tblPr/>
              <a:tblGrid>
                <a:gridCol w="4897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8975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3693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720436" y="457994"/>
            <a:ext cx="5539233" cy="4668187"/>
            <a:chOff x="2535382" y="1691049"/>
            <a:chExt cx="4128654" cy="3463636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2535382" y="4724400"/>
              <a:ext cx="4128654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1330037" y="3422073"/>
              <a:ext cx="3463636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1468581" y="554181"/>
            <a:ext cx="3948547" cy="3249497"/>
            <a:chOff x="1468581" y="692727"/>
            <a:chExt cx="3948547" cy="3249497"/>
          </a:xfrm>
        </p:grpSpPr>
        <p:cxnSp>
          <p:nvCxnSpPr>
            <p:cNvPr id="18" name="Straight Connector 17"/>
            <p:cNvCxnSpPr/>
            <p:nvPr/>
          </p:nvCxnSpPr>
          <p:spPr>
            <a:xfrm flipV="1">
              <a:off x="1911101" y="1215351"/>
              <a:ext cx="2433008" cy="2165158"/>
            </a:xfrm>
            <a:prstGeom prst="line">
              <a:avLst/>
            </a:prstGeom>
            <a:ln w="38100">
              <a:solidFill>
                <a:srgbClr val="FF0000"/>
              </a:solidFill>
              <a:headEnd type="oval"/>
              <a:tailEnd type="oval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68581" y="3449781"/>
              <a:ext cx="103558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rgbClr val="FF0000"/>
                  </a:solidFill>
                </a:rPr>
                <a:t>A(1,3)</a:t>
              </a:r>
              <a:endParaRPr lang="en-US" sz="2600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06678" y="692727"/>
              <a:ext cx="111045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rgbClr val="FF0000"/>
                  </a:solidFill>
                </a:rPr>
                <a:t>B(6,8)</a:t>
              </a:r>
              <a:endParaRPr lang="en-US" sz="26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1870363" y="3228107"/>
            <a:ext cx="2479964" cy="12718"/>
          </a:xfrm>
          <a:prstGeom prst="line">
            <a:avLst/>
          </a:prstGeom>
          <a:ln w="38100">
            <a:solidFill>
              <a:srgbClr val="002060"/>
            </a:solidFill>
            <a:prstDash val="das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349533" y="1052945"/>
            <a:ext cx="0" cy="2175957"/>
          </a:xfrm>
          <a:prstGeom prst="line">
            <a:avLst/>
          </a:prstGeom>
          <a:ln w="38100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879274" y="3269672"/>
            <a:ext cx="11499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0000"/>
                </a:solidFill>
              </a:rPr>
              <a:t>(6,3)</a:t>
            </a:r>
            <a:endParaRPr lang="en-US" sz="2600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605816"/>
              </p:ext>
            </p:extLst>
          </p:nvPr>
        </p:nvGraphicFramePr>
        <p:xfrm>
          <a:off x="6205681" y="650723"/>
          <a:ext cx="1418370" cy="84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681" y="650723"/>
                        <a:ext cx="1418370" cy="845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8910"/>
              </p:ext>
            </p:extLst>
          </p:nvPr>
        </p:nvGraphicFramePr>
        <p:xfrm>
          <a:off x="6231227" y="2355271"/>
          <a:ext cx="1445306" cy="844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227" y="2355271"/>
                        <a:ext cx="1445306" cy="844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V="1">
            <a:off x="3117272" y="2161309"/>
            <a:ext cx="12143" cy="1080656"/>
          </a:xfrm>
          <a:prstGeom prst="line">
            <a:avLst/>
          </a:prstGeom>
          <a:ln w="38100"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 flipV="1">
            <a:off x="3158837" y="2147456"/>
            <a:ext cx="1191490" cy="12283"/>
          </a:xfrm>
          <a:prstGeom prst="line">
            <a:avLst/>
          </a:prstGeom>
          <a:ln w="38100"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870363" y="1704107"/>
            <a:ext cx="14547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70C0"/>
                </a:solidFill>
              </a:rPr>
              <a:t>(3.5,5.5)</a:t>
            </a:r>
            <a:endParaRPr lang="en-US" sz="2600" dirty="0">
              <a:solidFill>
                <a:srgbClr val="0070C0"/>
              </a:solidFill>
            </a:endParaRPr>
          </a:p>
        </p:txBody>
      </p:sp>
      <p:sp>
        <p:nvSpPr>
          <p:cNvPr id="27" name="Title 6"/>
          <p:cNvSpPr txBox="1">
            <a:spLocks/>
          </p:cNvSpPr>
          <p:nvPr/>
        </p:nvSpPr>
        <p:spPr>
          <a:xfrm>
            <a:off x="457200" y="5109875"/>
            <a:ext cx="8229600" cy="6536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ordinate Plane Midpoint Formula</a:t>
            </a:r>
            <a:endParaRPr lang="en-US" dirty="0"/>
          </a:p>
        </p:txBody>
      </p:sp>
      <p:sp>
        <p:nvSpPr>
          <p:cNvPr id="28" name="Content Placeholder 7"/>
          <p:cNvSpPr txBox="1">
            <a:spLocks/>
          </p:cNvSpPr>
          <p:nvPr/>
        </p:nvSpPr>
        <p:spPr>
          <a:xfrm>
            <a:off x="249382" y="5645731"/>
            <a:ext cx="8423563" cy="93518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In the coordinate plane, the midpoint of the segment with endpoints (x</a:t>
            </a:r>
            <a:r>
              <a:rPr lang="en-US" baseline="-25000" smtClean="0"/>
              <a:t>1</a:t>
            </a:r>
            <a:r>
              <a:rPr lang="en-US" smtClean="0"/>
              <a:t>, y</a:t>
            </a:r>
            <a:r>
              <a:rPr lang="en-US" baseline="-25000" smtClean="0"/>
              <a:t>1</a:t>
            </a:r>
            <a:r>
              <a:rPr lang="en-US" smtClean="0"/>
              <a:t>) and (x</a:t>
            </a:r>
            <a:r>
              <a:rPr lang="en-US" baseline="-25000" smtClean="0"/>
              <a:t>2</a:t>
            </a:r>
            <a:r>
              <a:rPr lang="en-US" smtClean="0"/>
              <a:t>, y</a:t>
            </a:r>
            <a:r>
              <a:rPr lang="en-US" baseline="-25000" smtClean="0"/>
              <a:t>2</a:t>
            </a:r>
            <a:r>
              <a:rPr lang="en-US" smtClean="0"/>
              <a:t>) is: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747128"/>
              </p:ext>
            </p:extLst>
          </p:nvPr>
        </p:nvGraphicFramePr>
        <p:xfrm>
          <a:off x="6031491" y="6068291"/>
          <a:ext cx="2579117" cy="78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491" y="6068291"/>
                        <a:ext cx="2579117" cy="7897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75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255" y="290945"/>
            <a:ext cx="876992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. 1: Find the coordinates of the midpoint of 	with the endpoints A (2, 3) and B (-5, 7).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Ex. 2: The midpoint of 	    has coordinates (3, 4). Point A has coordinates (-3, -2). Find the coordinates of B.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2127106" y="1302326"/>
            <a:ext cx="2778125" cy="914400"/>
            <a:chOff x="547688" y="1427018"/>
            <a:chExt cx="2778125" cy="9144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074242"/>
                </p:ext>
              </p:extLst>
            </p:nvPr>
          </p:nvGraphicFramePr>
          <p:xfrm>
            <a:off x="547688" y="1446213"/>
            <a:ext cx="2778125" cy="882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3" imgW="1358640" imgH="431640" progId="Equation.DSMT4">
                    <p:embed/>
                  </p:oleObj>
                </mc:Choice>
                <mc:Fallback>
                  <p:oleObj name="Equation" r:id="rId3" imgW="1358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688" y="1446213"/>
                          <a:ext cx="2778125" cy="882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371601" y="1427018"/>
              <a:ext cx="1011382" cy="91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 smtClean="0"/>
            </a:p>
            <a:p>
              <a:endParaRPr lang="en-US" dirty="0"/>
            </a:p>
            <a:p>
              <a:endParaRPr lang="en-US" dirty="0"/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5964"/>
              </p:ext>
            </p:extLst>
          </p:nvPr>
        </p:nvGraphicFramePr>
        <p:xfrm>
          <a:off x="2929803" y="1346488"/>
          <a:ext cx="11160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803" y="1346488"/>
                        <a:ext cx="1116012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44579" y="211282"/>
          <a:ext cx="6540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579" y="211282"/>
                        <a:ext cx="6540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42917"/>
              </p:ext>
            </p:extLst>
          </p:nvPr>
        </p:nvGraphicFramePr>
        <p:xfrm>
          <a:off x="3560618" y="2816081"/>
          <a:ext cx="6540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618" y="2816081"/>
                        <a:ext cx="6540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787209"/>
              </p:ext>
            </p:extLst>
          </p:nvPr>
        </p:nvGraphicFramePr>
        <p:xfrm>
          <a:off x="5003367" y="1490952"/>
          <a:ext cx="13763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0" imgW="672840" imgH="253800" progId="Equation.DSMT4">
                  <p:embed/>
                </p:oleObj>
              </mc:Choice>
              <mc:Fallback>
                <p:oleObj name="Equation" r:id="rId10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367" y="1490952"/>
                        <a:ext cx="1376362" cy="519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34158"/>
              </p:ext>
            </p:extLst>
          </p:nvPr>
        </p:nvGraphicFramePr>
        <p:xfrm>
          <a:off x="4053897" y="1346488"/>
          <a:ext cx="7270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2" imgW="355320" imgH="393480" progId="Equation.DSMT4">
                  <p:embed/>
                </p:oleObj>
              </mc:Choice>
              <mc:Fallback>
                <p:oleObj name="Equation" r:id="rId12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897" y="1346488"/>
                        <a:ext cx="727075" cy="804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510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620000" cy="639762"/>
          </a:xfrm>
        </p:spPr>
        <p:txBody>
          <a:bodyPr/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765404" y="-1415905"/>
            <a:ext cx="696625" cy="5793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58" name="Group 6157"/>
          <p:cNvGrpSpPr/>
          <p:nvPr/>
        </p:nvGrpSpPr>
        <p:grpSpPr>
          <a:xfrm>
            <a:off x="1676400" y="1574946"/>
            <a:ext cx="457200" cy="520940"/>
            <a:chOff x="1676400" y="1574946"/>
            <a:chExt cx="457200" cy="520940"/>
          </a:xfrm>
        </p:grpSpPr>
        <p:sp>
          <p:nvSpPr>
            <p:cNvPr id="3" name="Oval 2"/>
            <p:cNvSpPr/>
            <p:nvPr/>
          </p:nvSpPr>
          <p:spPr>
            <a:xfrm>
              <a:off x="1801091" y="1574946"/>
              <a:ext cx="96982" cy="969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676400" y="1664999"/>
              <a:ext cx="457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  <a:latin typeface="Arial Rounded MT Bold" pitchFamily="34" charset="0"/>
                </a:rPr>
                <a:t>A</a:t>
              </a:r>
              <a:endParaRPr lang="en-US" sz="22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308763" y="1574946"/>
            <a:ext cx="457200" cy="534795"/>
            <a:chOff x="4308763" y="1364674"/>
            <a:chExt cx="457200" cy="534795"/>
          </a:xfrm>
        </p:grpSpPr>
        <p:sp>
          <p:nvSpPr>
            <p:cNvPr id="5" name="Oval 4"/>
            <p:cNvSpPr/>
            <p:nvPr/>
          </p:nvSpPr>
          <p:spPr>
            <a:xfrm>
              <a:off x="4475017" y="1364674"/>
              <a:ext cx="96982" cy="969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08763" y="1468582"/>
              <a:ext cx="457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  <a:latin typeface="Arial Rounded MT Bold" pitchFamily="34" charset="0"/>
                </a:rPr>
                <a:t>B</a:t>
              </a:r>
              <a:endParaRPr lang="en-US" sz="22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90945" y="695181"/>
            <a:ext cx="60267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To find the horizontal or vertical distance:</a:t>
            </a:r>
            <a:endParaRPr lang="en-US" sz="26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08036"/>
              </p:ext>
            </p:extLst>
          </p:nvPr>
        </p:nvGraphicFramePr>
        <p:xfrm>
          <a:off x="5951103" y="693593"/>
          <a:ext cx="1927423" cy="52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1103" y="693593"/>
                        <a:ext cx="1927423" cy="5280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836" y="2080636"/>
            <a:ext cx="84374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Apply same idea to finding distance on the </a:t>
            </a:r>
            <a:r>
              <a:rPr lang="en-US" sz="2600" b="1" i="1" dirty="0" smtClean="0"/>
              <a:t>Coordinate Plane</a:t>
            </a:r>
            <a:r>
              <a:rPr lang="en-US" sz="2600" dirty="0" smtClean="0"/>
              <a:t>:</a:t>
            </a:r>
            <a:endParaRPr lang="en-US" sz="2600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037208"/>
              </p:ext>
            </p:extLst>
          </p:nvPr>
        </p:nvGraphicFramePr>
        <p:xfrm>
          <a:off x="4836787" y="2971256"/>
          <a:ext cx="3610840" cy="3090470"/>
        </p:xfrm>
        <a:graphic>
          <a:graphicData uri="http://schemas.openxmlformats.org/drawingml/2006/table">
            <a:tbl>
              <a:tblPr/>
              <a:tblGrid>
                <a:gridCol w="361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10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0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  <a:endParaRPr lang="en-US" sz="1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558145" y="2807152"/>
            <a:ext cx="4026090" cy="3444970"/>
            <a:chOff x="0" y="1591054"/>
            <a:chExt cx="4248150" cy="3609975"/>
          </a:xfrm>
        </p:grpSpPr>
        <p:sp>
          <p:nvSpPr>
            <p:cNvPr id="15" name="Line 3"/>
            <p:cNvSpPr>
              <a:spLocks noChangeShapeType="1"/>
            </p:cNvSpPr>
            <p:nvPr/>
          </p:nvSpPr>
          <p:spPr bwMode="auto">
            <a:xfrm>
              <a:off x="0" y="4680234"/>
              <a:ext cx="4248150" cy="793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 flipV="1">
              <a:off x="666774" y="1591054"/>
              <a:ext cx="9525" cy="360997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541819" y="4477472"/>
            <a:ext cx="457200" cy="430887"/>
            <a:chOff x="886692" y="4477472"/>
            <a:chExt cx="457200" cy="430887"/>
          </a:xfrm>
        </p:grpSpPr>
        <p:sp>
          <p:nvSpPr>
            <p:cNvPr id="18" name="Oval 17"/>
            <p:cNvSpPr/>
            <p:nvPr/>
          </p:nvSpPr>
          <p:spPr>
            <a:xfrm>
              <a:off x="1205346" y="4761492"/>
              <a:ext cx="96982" cy="969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86692" y="4477472"/>
              <a:ext cx="457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  <a:latin typeface="Arial Rounded MT Bold" pitchFamily="34" charset="0"/>
                </a:rPr>
                <a:t>A</a:t>
              </a:r>
              <a:endParaRPr lang="en-US" sz="22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968835" y="3216708"/>
            <a:ext cx="457200" cy="430887"/>
            <a:chOff x="2313708" y="3216708"/>
            <a:chExt cx="457200" cy="430887"/>
          </a:xfrm>
        </p:grpSpPr>
        <p:sp>
          <p:nvSpPr>
            <p:cNvPr id="21" name="Oval 20"/>
            <p:cNvSpPr/>
            <p:nvPr/>
          </p:nvSpPr>
          <p:spPr>
            <a:xfrm>
              <a:off x="2646217" y="3528437"/>
              <a:ext cx="96982" cy="9698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13708" y="3216708"/>
              <a:ext cx="4572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  <a:latin typeface="Arial Rounded MT Bold" pitchFamily="34" charset="0"/>
                </a:rPr>
                <a:t>B</a:t>
              </a:r>
              <a:endParaRPr lang="en-US" sz="2200" dirty="0">
                <a:solidFill>
                  <a:srgbClr val="FF0000"/>
                </a:solidFill>
                <a:latin typeface="Arial Rounded MT Bold" pitchFamily="34" charset="0"/>
              </a:endParaRP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>
            <a:off x="5915891" y="4849091"/>
            <a:ext cx="0" cy="942109"/>
          </a:xfrm>
          <a:prstGeom prst="straightConnector1">
            <a:avLst/>
          </a:prstGeom>
          <a:ln w="41275">
            <a:solidFill>
              <a:srgbClr val="0070C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7370618" y="3629891"/>
            <a:ext cx="0" cy="2161309"/>
          </a:xfrm>
          <a:prstGeom prst="straightConnector1">
            <a:avLst/>
          </a:prstGeom>
          <a:ln w="41275">
            <a:solidFill>
              <a:srgbClr val="0070C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4" name="Object 6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425482"/>
              </p:ext>
            </p:extLst>
          </p:nvPr>
        </p:nvGraphicFramePr>
        <p:xfrm>
          <a:off x="5728854" y="5954711"/>
          <a:ext cx="343574" cy="51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8854" y="5954711"/>
                        <a:ext cx="343574" cy="515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14233"/>
              </p:ext>
            </p:extLst>
          </p:nvPr>
        </p:nvGraphicFramePr>
        <p:xfrm>
          <a:off x="7169727" y="5954713"/>
          <a:ext cx="3714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9727" y="5954713"/>
                        <a:ext cx="371475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47" name="Straight Arrow Connector 6146"/>
          <p:cNvCxnSpPr/>
          <p:nvPr/>
        </p:nvCxnSpPr>
        <p:spPr>
          <a:xfrm>
            <a:off x="5929745" y="4821382"/>
            <a:ext cx="1482437" cy="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7363691" y="3581400"/>
            <a:ext cx="0" cy="1267694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50" name="Straight Connector 6149"/>
          <p:cNvCxnSpPr/>
          <p:nvPr/>
        </p:nvCxnSpPr>
        <p:spPr>
          <a:xfrm flipV="1">
            <a:off x="5902036" y="3588327"/>
            <a:ext cx="1454727" cy="121920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80582"/>
              </p:ext>
            </p:extLst>
          </p:nvPr>
        </p:nvGraphicFramePr>
        <p:xfrm>
          <a:off x="4467658" y="4528127"/>
          <a:ext cx="371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7658" y="4528127"/>
                        <a:ext cx="37147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37177"/>
              </p:ext>
            </p:extLst>
          </p:nvPr>
        </p:nvGraphicFramePr>
        <p:xfrm>
          <a:off x="4454381" y="3322782"/>
          <a:ext cx="400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54381" y="3322782"/>
                        <a:ext cx="4000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54" name="Straight Arrow Connector 6153"/>
          <p:cNvCxnSpPr/>
          <p:nvPr/>
        </p:nvCxnSpPr>
        <p:spPr>
          <a:xfrm flipH="1">
            <a:off x="5181601" y="3588327"/>
            <a:ext cx="2216726" cy="0"/>
          </a:xfrm>
          <a:prstGeom prst="straightConnector1">
            <a:avLst/>
          </a:prstGeom>
          <a:ln w="34925">
            <a:solidFill>
              <a:srgbClr val="FFC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5153891" y="4821381"/>
            <a:ext cx="692727" cy="0"/>
          </a:xfrm>
          <a:prstGeom prst="straightConnector1">
            <a:avLst/>
          </a:prstGeom>
          <a:ln w="34925">
            <a:solidFill>
              <a:srgbClr val="FFC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9" name="Group 6158"/>
          <p:cNvGrpSpPr/>
          <p:nvPr/>
        </p:nvGrpSpPr>
        <p:grpSpPr>
          <a:xfrm>
            <a:off x="110836" y="2593253"/>
            <a:ext cx="3713016" cy="1200329"/>
            <a:chOff x="110836" y="2593253"/>
            <a:chExt cx="3713016" cy="1200329"/>
          </a:xfrm>
        </p:grpSpPr>
        <p:sp>
          <p:nvSpPr>
            <p:cNvPr id="31" name="TextBox 30"/>
            <p:cNvSpPr txBox="1"/>
            <p:nvPr/>
          </p:nvSpPr>
          <p:spPr>
            <a:xfrm>
              <a:off x="110836" y="2593253"/>
              <a:ext cx="3713016" cy="1200329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Distance formula based on </a:t>
              </a:r>
              <a:r>
                <a:rPr lang="en-US" sz="2400" b="1" i="1" dirty="0" smtClean="0"/>
                <a:t>Pythagorean Theorem:</a:t>
              </a:r>
            </a:p>
            <a:p>
              <a:endParaRPr lang="en-US" sz="2400" dirty="0"/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07228"/>
                </p:ext>
              </p:extLst>
            </p:nvPr>
          </p:nvGraphicFramePr>
          <p:xfrm>
            <a:off x="1090757" y="3295795"/>
            <a:ext cx="1764920" cy="486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3" name="Equation" r:id="rId14" imgW="736560" imgH="203040" progId="Equation.DSMT4">
                    <p:embed/>
                  </p:oleObj>
                </mc:Choice>
                <mc:Fallback>
                  <p:oleObj name="Equation" r:id="rId14" imgW="7365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90757" y="3295795"/>
                          <a:ext cx="1764920" cy="4864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76862"/>
              </p:ext>
            </p:extLst>
          </p:nvPr>
        </p:nvGraphicFramePr>
        <p:xfrm>
          <a:off x="6640513" y="4826289"/>
          <a:ext cx="3063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40513" y="4826289"/>
                        <a:ext cx="306387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11226"/>
              </p:ext>
            </p:extLst>
          </p:nvPr>
        </p:nvGraphicFramePr>
        <p:xfrm>
          <a:off x="7443788" y="4143375"/>
          <a:ext cx="3048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43788" y="4143375"/>
                        <a:ext cx="304800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10139"/>
              </p:ext>
            </p:extLst>
          </p:nvPr>
        </p:nvGraphicFramePr>
        <p:xfrm>
          <a:off x="6324600" y="3870325"/>
          <a:ext cx="2730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6"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24600" y="3870325"/>
                        <a:ext cx="273050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26434"/>
              </p:ext>
            </p:extLst>
          </p:nvPr>
        </p:nvGraphicFramePr>
        <p:xfrm>
          <a:off x="217631" y="4440094"/>
          <a:ext cx="19161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" name="Equation" r:id="rId22" imgW="799920" imgH="253800" progId="Equation.DSMT4">
                  <p:embed/>
                </p:oleObj>
              </mc:Choice>
              <mc:Fallback>
                <p:oleObj name="Equation" r:id="rId22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7631" y="4440094"/>
                        <a:ext cx="19161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07602"/>
              </p:ext>
            </p:extLst>
          </p:nvPr>
        </p:nvGraphicFramePr>
        <p:xfrm>
          <a:off x="217631" y="5073507"/>
          <a:ext cx="39544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" name="Equation" r:id="rId24" imgW="1650960" imgH="291960" progId="Equation.DSMT4">
                  <p:embed/>
                </p:oleObj>
              </mc:Choice>
              <mc:Fallback>
                <p:oleObj name="Equation" r:id="rId24" imgW="1650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7631" y="5073507"/>
                        <a:ext cx="3954463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2521"/>
              </p:ext>
            </p:extLst>
          </p:nvPr>
        </p:nvGraphicFramePr>
        <p:xfrm>
          <a:off x="217631" y="3833813"/>
          <a:ext cx="1562101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26" imgW="647640" imgH="228600" progId="Equation.DSMT4">
                  <p:embed/>
                </p:oleObj>
              </mc:Choice>
              <mc:Fallback>
                <p:oleObj name="Equation" r:id="rId26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17631" y="3833813"/>
                        <a:ext cx="1562101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74789"/>
              </p:ext>
            </p:extLst>
          </p:nvPr>
        </p:nvGraphicFramePr>
        <p:xfrm>
          <a:off x="2591811" y="3833813"/>
          <a:ext cx="15859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28" imgW="660240" imgH="228600" progId="Equation.DSMT4">
                  <p:embed/>
                </p:oleObj>
              </mc:Choice>
              <mc:Fallback>
                <p:oleObj name="Equation" r:id="rId28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591811" y="3833813"/>
                        <a:ext cx="158591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4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" presetClass="entr" presetSubtype="4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8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750598"/>
          </a:xfrm>
        </p:spPr>
        <p:txBody>
          <a:bodyPr/>
          <a:lstStyle/>
          <a:p>
            <a:r>
              <a:rPr lang="en-US" dirty="0" smtClean="0"/>
              <a:t>Distance Formul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0108" y="1039091"/>
            <a:ext cx="73983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 distance between two points                and      is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29357"/>
              </p:ext>
            </p:extLst>
          </p:nvPr>
        </p:nvGraphicFramePr>
        <p:xfrm>
          <a:off x="5101215" y="1066800"/>
          <a:ext cx="1265803" cy="54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215" y="1066800"/>
                        <a:ext cx="1265803" cy="549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80059"/>
              </p:ext>
            </p:extLst>
          </p:nvPr>
        </p:nvGraphicFramePr>
        <p:xfrm>
          <a:off x="6933333" y="1066800"/>
          <a:ext cx="1340961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333" y="1066800"/>
                        <a:ext cx="1340961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644194"/>
              </p:ext>
            </p:extLst>
          </p:nvPr>
        </p:nvGraphicFramePr>
        <p:xfrm>
          <a:off x="2085543" y="1665143"/>
          <a:ext cx="40147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7" imgW="1676160" imgH="291960" progId="Equation.DSMT4">
                  <p:embed/>
                </p:oleObj>
              </mc:Choice>
              <mc:Fallback>
                <p:oleObj name="Equation" r:id="rId7" imgW="1676160" imgH="29196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543" y="1665143"/>
                        <a:ext cx="40147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563092"/>
            <a:ext cx="8963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. 3: Find the distance between each pair of points.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193963" y="3104244"/>
            <a:ext cx="33805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). (1, 2), (3, 4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82630" y="3104244"/>
            <a:ext cx="32618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). (-1, -2), (-3, -4)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60349"/>
              </p:ext>
            </p:extLst>
          </p:nvPr>
        </p:nvGraphicFramePr>
        <p:xfrm>
          <a:off x="275216" y="3680256"/>
          <a:ext cx="2981721" cy="685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9" imgW="1434960" imgH="330120" progId="Equation.DSMT4">
                  <p:embed/>
                </p:oleObj>
              </mc:Choice>
              <mc:Fallback>
                <p:oleObj name="Equation" r:id="rId9" imgW="14349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16" y="3680256"/>
                        <a:ext cx="2981721" cy="685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845371"/>
              </p:ext>
            </p:extLst>
          </p:nvPr>
        </p:nvGraphicFramePr>
        <p:xfrm>
          <a:off x="4182630" y="3680256"/>
          <a:ext cx="4171661" cy="685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1" imgW="2006280" imgH="330120" progId="Equation.DSMT4">
                  <p:embed/>
                </p:oleObj>
              </mc:Choice>
              <mc:Fallback>
                <p:oleObj name="Equation" r:id="rId11" imgW="200628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30" y="3680256"/>
                        <a:ext cx="4171661" cy="685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283360"/>
              </p:ext>
            </p:extLst>
          </p:nvPr>
        </p:nvGraphicFramePr>
        <p:xfrm>
          <a:off x="275215" y="4473597"/>
          <a:ext cx="1451012" cy="44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3" imgW="698400" imgH="215640" progId="Equation.DSMT4">
                  <p:embed/>
                </p:oleObj>
              </mc:Choice>
              <mc:Fallback>
                <p:oleObj name="Equation" r:id="rId13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15" y="4473597"/>
                        <a:ext cx="1451012" cy="44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948162"/>
              </p:ext>
            </p:extLst>
          </p:nvPr>
        </p:nvGraphicFramePr>
        <p:xfrm>
          <a:off x="275216" y="5030599"/>
          <a:ext cx="1846744" cy="4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16" y="5030599"/>
                        <a:ext cx="1846744" cy="47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02802"/>
              </p:ext>
            </p:extLst>
          </p:nvPr>
        </p:nvGraphicFramePr>
        <p:xfrm>
          <a:off x="4182631" y="5071297"/>
          <a:ext cx="1848118" cy="47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31" y="5071297"/>
                        <a:ext cx="1848118" cy="47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73570"/>
              </p:ext>
            </p:extLst>
          </p:nvPr>
        </p:nvGraphicFramePr>
        <p:xfrm>
          <a:off x="4182630" y="4493946"/>
          <a:ext cx="1452387" cy="44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19" imgW="698400" imgH="215640" progId="Equation.DSMT4">
                  <p:embed/>
                </p:oleObj>
              </mc:Choice>
              <mc:Fallback>
                <p:oleObj name="Equation" r:id="rId1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2630" y="4493946"/>
                        <a:ext cx="1452387" cy="44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53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9737"/>
            <a:ext cx="7620000" cy="1138526"/>
          </a:xfrm>
        </p:spPr>
        <p:txBody>
          <a:bodyPr/>
          <a:lstStyle/>
          <a:p>
            <a:r>
              <a:rPr lang="en-US" sz="2800" dirty="0" smtClean="0"/>
              <a:t>Classwork</a:t>
            </a:r>
            <a:r>
              <a:rPr lang="en-US" sz="2800" dirty="0" smtClean="0"/>
              <a:t>: </a:t>
            </a:r>
            <a:r>
              <a:rPr lang="en-US" sz="2800" dirty="0" smtClean="0"/>
              <a:t>p. 54 #</a:t>
            </a:r>
            <a:r>
              <a:rPr lang="en-US" sz="2800" dirty="0" smtClean="0"/>
              <a:t>7, 9, 11, 13, 17, 19, 23, 27, 31, 33, 46, 48</a:t>
            </a:r>
            <a:endParaRPr lang="en-US" sz="28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4386029"/>
            <a:ext cx="7620000" cy="11385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/>
              <a:t>Homework: Review for test p. 71 #7-25, 30-37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5475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38</TotalTime>
  <Words>245</Words>
  <Application>Microsoft Office PowerPoint</Application>
  <PresentationFormat>On-screen Show (4:3)</PresentationFormat>
  <Paragraphs>24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Arial Rounded MT Bold</vt:lpstr>
      <vt:lpstr>Calibri</vt:lpstr>
      <vt:lpstr>Cambria</vt:lpstr>
      <vt:lpstr>Times New Roman</vt:lpstr>
      <vt:lpstr>Adjacency</vt:lpstr>
      <vt:lpstr>Equation</vt:lpstr>
      <vt:lpstr>1-7: Midpoint and Distance in the Coordinate Plane</vt:lpstr>
      <vt:lpstr>Mean</vt:lpstr>
      <vt:lpstr>Midpoint in a Coordinate Plane</vt:lpstr>
      <vt:lpstr>PowerPoint Presentation</vt:lpstr>
      <vt:lpstr>Distance</vt:lpstr>
      <vt:lpstr>Distance Formula</vt:lpstr>
      <vt:lpstr>Classwork: p. 54 #7, 9, 11, 13, 17, 19, 23, 27, 31, 33, 46, 48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7: Midpoint and Distance in the Coordinate Plane</dc:title>
  <dc:creator>Administrator</dc:creator>
  <cp:lastModifiedBy>Schuetz, Michael</cp:lastModifiedBy>
  <cp:revision>23</cp:revision>
  <dcterms:created xsi:type="dcterms:W3CDTF">2012-09-08T01:02:53Z</dcterms:created>
  <dcterms:modified xsi:type="dcterms:W3CDTF">2017-08-24T14:15:03Z</dcterms:modified>
</cp:coreProperties>
</file>